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40A6" w:rsidRPr="00B040A6" w:rsidRDefault="00B040A6" w:rsidP="00B040A6">
      <w:pPr>
        <w:pStyle w:val="ecuatie"/>
        <w:jc w:val="both"/>
        <w:rPr>
          <w:b/>
          <w:bCs/>
          <w:sz w:val="40"/>
          <w:szCs w:val="40"/>
          <w:u w:val="single"/>
        </w:rPr>
      </w:pPr>
      <w:r w:rsidRPr="00B040A6">
        <w:rPr>
          <w:b/>
          <w:bCs/>
          <w:sz w:val="40"/>
          <w:szCs w:val="40"/>
          <w:u w:val="single"/>
        </w:rPr>
        <w:t xml:space="preserve">Definiţia </w:t>
      </w:r>
      <w:r w:rsidRPr="00B040A6">
        <w:rPr>
          <w:b/>
          <w:bCs/>
          <w:sz w:val="40"/>
          <w:szCs w:val="40"/>
          <w:u w:val="single"/>
        </w:rPr>
        <w:t>3</w:t>
      </w:r>
    </w:p>
    <w:p w:rsidR="00B040A6" w:rsidRPr="00B040A6" w:rsidRDefault="00B040A6" w:rsidP="00B040A6">
      <w:pPr>
        <w:pStyle w:val="ecuatie"/>
        <w:jc w:val="both"/>
        <w:rPr>
          <w:b/>
          <w:sz w:val="40"/>
          <w:szCs w:val="40"/>
        </w:rPr>
      </w:pPr>
    </w:p>
    <w:p w:rsidR="00B040A6" w:rsidRPr="00B040A6" w:rsidRDefault="00B040A6" w:rsidP="00B040A6">
      <w:pPr>
        <w:pStyle w:val="ecuatie"/>
        <w:jc w:val="both"/>
        <w:rPr>
          <w:b/>
          <w:sz w:val="40"/>
          <w:szCs w:val="40"/>
        </w:rPr>
      </w:pPr>
      <w:r w:rsidRPr="00B040A6">
        <w:rPr>
          <w:b/>
          <w:sz w:val="40"/>
          <w:szCs w:val="40"/>
        </w:rPr>
        <w:t xml:space="preserve">Fiind dată o mulţime de noduri </w:t>
      </w:r>
      <w:r w:rsidRPr="00B040A6">
        <w:rPr>
          <w:b/>
          <w:position w:val="-4"/>
          <w:sz w:val="40"/>
          <w:szCs w:val="4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6pt;height:17.9pt" o:ole="">
            <v:imagedata r:id="rId5" o:title=""/>
          </v:shape>
          <o:OLEObject Type="Embed" ProgID="Equation.DSMT4" ShapeID="_x0000_i1025" DrawAspect="Content" ObjectID="_1614340727" r:id="rId6"/>
        </w:object>
      </w:r>
      <w:r w:rsidRPr="00B040A6">
        <w:rPr>
          <w:b/>
          <w:sz w:val="40"/>
          <w:szCs w:val="40"/>
        </w:rPr>
        <w:t xml:space="preserve">, spunem că un drum este </w:t>
      </w:r>
      <w:r w:rsidRPr="00B040A6">
        <w:rPr>
          <w:b/>
          <w:i/>
          <w:iCs/>
          <w:sz w:val="40"/>
          <w:szCs w:val="40"/>
          <w:u w:val="single"/>
        </w:rPr>
        <w:t>blocat</w:t>
      </w:r>
      <w:r w:rsidRPr="00B040A6">
        <w:rPr>
          <w:b/>
          <w:sz w:val="40"/>
          <w:szCs w:val="40"/>
          <w:u w:val="single"/>
        </w:rPr>
        <w:t xml:space="preserve"> condiţionat de </w:t>
      </w:r>
      <w:r w:rsidR="001732F6" w:rsidRPr="00B040A6">
        <w:rPr>
          <w:b/>
          <w:position w:val="-4"/>
          <w:sz w:val="40"/>
          <w:szCs w:val="40"/>
          <w:u w:val="single"/>
        </w:rPr>
        <w:object w:dxaOrig="240" w:dyaOrig="260">
          <v:shape id="_x0000_i1026" type="#_x0000_t75" style="width:18.35pt;height:19.65pt" o:ole="">
            <v:imagedata r:id="rId5" o:title=""/>
          </v:shape>
          <o:OLEObject Type="Embed" ProgID="Equation.DSMT4" ShapeID="_x0000_i1026" DrawAspect="Content" ObjectID="_1614340728" r:id="rId7"/>
        </w:object>
      </w:r>
      <w:r w:rsidRPr="00B040A6">
        <w:rPr>
          <w:b/>
          <w:sz w:val="40"/>
          <w:szCs w:val="40"/>
        </w:rPr>
        <w:t xml:space="preserve"> dacă există un nod </w:t>
      </w:r>
      <w:r w:rsidR="001732F6" w:rsidRPr="00B040A6">
        <w:rPr>
          <w:b/>
          <w:position w:val="-4"/>
          <w:sz w:val="40"/>
          <w:szCs w:val="40"/>
        </w:rPr>
        <w:object w:dxaOrig="240" w:dyaOrig="260">
          <v:shape id="_x0000_i1027" type="#_x0000_t75" style="width:17.9pt;height:19.2pt" o:ole="">
            <v:imagedata r:id="rId8" o:title=""/>
          </v:shape>
          <o:OLEObject Type="Embed" ProgID="Equation.DSMT4" ShapeID="_x0000_i1027" DrawAspect="Content" ObjectID="_1614340729" r:id="rId9"/>
        </w:object>
      </w:r>
      <w:r w:rsidRPr="00B040A6">
        <w:rPr>
          <w:b/>
          <w:sz w:val="40"/>
          <w:szCs w:val="40"/>
        </w:rPr>
        <w:t xml:space="preserve"> aparţinând drumului, pentru care una dintre următoarele trei condiţii se verifică:</w:t>
      </w:r>
    </w:p>
    <w:p w:rsidR="00B040A6" w:rsidRPr="00B040A6" w:rsidRDefault="00B040A6" w:rsidP="00B040A6">
      <w:pPr>
        <w:pStyle w:val="ecuatie"/>
        <w:jc w:val="both"/>
        <w:rPr>
          <w:b/>
          <w:sz w:val="40"/>
          <w:szCs w:val="40"/>
        </w:rPr>
      </w:pPr>
      <w:r w:rsidRPr="00B040A6">
        <w:rPr>
          <w:b/>
          <w:bCs/>
          <w:sz w:val="40"/>
          <w:szCs w:val="40"/>
        </w:rPr>
        <w:t>(1)</w:t>
      </w:r>
      <w:r w:rsidRPr="00B040A6">
        <w:rPr>
          <w:b/>
          <w:sz w:val="40"/>
          <w:szCs w:val="40"/>
        </w:rPr>
        <w:t xml:space="preserve"> </w:t>
      </w:r>
      <w:r w:rsidRPr="00B040A6">
        <w:rPr>
          <w:b/>
          <w:position w:val="-4"/>
          <w:sz w:val="40"/>
          <w:szCs w:val="40"/>
        </w:rPr>
        <w:object w:dxaOrig="240" w:dyaOrig="260">
          <v:shape id="_x0000_i1028" type="#_x0000_t75" style="width:17pt;height:18.35pt" o:ole="">
            <v:imagedata r:id="rId8" o:title=""/>
          </v:shape>
          <o:OLEObject Type="Embed" ProgID="Equation.DSMT4" ShapeID="_x0000_i1028" DrawAspect="Content" ObjectID="_1614340730" r:id="rId10"/>
        </w:object>
      </w:r>
      <w:r w:rsidRPr="00B040A6">
        <w:rPr>
          <w:b/>
          <w:sz w:val="40"/>
          <w:szCs w:val="40"/>
        </w:rPr>
        <w:t xml:space="preserve"> aparţine lui </w:t>
      </w:r>
      <w:r w:rsidRPr="00B040A6">
        <w:rPr>
          <w:b/>
          <w:position w:val="-4"/>
          <w:sz w:val="40"/>
          <w:szCs w:val="40"/>
        </w:rPr>
        <w:object w:dxaOrig="240" w:dyaOrig="260">
          <v:shape id="_x0000_i1029" type="#_x0000_t75" style="width:17pt;height:18.35pt" o:ole="">
            <v:imagedata r:id="rId5" o:title=""/>
          </v:shape>
          <o:OLEObject Type="Embed" ProgID="Equation.DSMT4" ShapeID="_x0000_i1029" DrawAspect="Content" ObjectID="_1614340731" r:id="rId11"/>
        </w:object>
      </w:r>
      <w:r w:rsidRPr="00B040A6">
        <w:rPr>
          <w:b/>
          <w:sz w:val="40"/>
          <w:szCs w:val="40"/>
        </w:rPr>
        <w:t xml:space="preserve"> şi </w:t>
      </w:r>
      <w:r w:rsidRPr="00B040A6">
        <w:rPr>
          <w:b/>
          <w:position w:val="-4"/>
          <w:sz w:val="40"/>
          <w:szCs w:val="40"/>
        </w:rPr>
        <w:object w:dxaOrig="240" w:dyaOrig="260">
          <v:shape id="_x0000_i1030" type="#_x0000_t75" style="width:17pt;height:18.35pt" o:ole="">
            <v:imagedata r:id="rId8" o:title=""/>
          </v:shape>
          <o:OLEObject Type="Embed" ProgID="Equation.DSMT4" ShapeID="_x0000_i1030" DrawAspect="Content" ObjectID="_1614340732" r:id="rId12"/>
        </w:object>
      </w:r>
      <w:r w:rsidRPr="00B040A6">
        <w:rPr>
          <w:b/>
          <w:sz w:val="40"/>
          <w:szCs w:val="40"/>
        </w:rPr>
        <w:t xml:space="preserve"> are o săgeată a drumului intrând în </w:t>
      </w:r>
      <w:r w:rsidRPr="00B040A6">
        <w:rPr>
          <w:b/>
          <w:position w:val="-4"/>
          <w:sz w:val="40"/>
          <w:szCs w:val="40"/>
        </w:rPr>
        <w:object w:dxaOrig="240" w:dyaOrig="260">
          <v:shape id="_x0000_i1031" type="#_x0000_t75" style="width:16.15pt;height:17.45pt" o:ole="">
            <v:imagedata r:id="rId5" o:title=""/>
          </v:shape>
          <o:OLEObject Type="Embed" ProgID="Equation.DSMT4" ShapeID="_x0000_i1031" DrawAspect="Content" ObjectID="_1614340733" r:id="rId13"/>
        </w:object>
      </w:r>
      <w:r>
        <w:rPr>
          <w:b/>
          <w:sz w:val="40"/>
          <w:szCs w:val="40"/>
        </w:rPr>
        <w:t xml:space="preserve"> şi </w:t>
      </w:r>
      <w:r w:rsidRPr="00B040A6">
        <w:rPr>
          <w:b/>
          <w:sz w:val="40"/>
          <w:szCs w:val="40"/>
        </w:rPr>
        <w:t xml:space="preserve">o săgeată a drumului ieşind din </w:t>
      </w:r>
      <w:r w:rsidRPr="00B040A6">
        <w:rPr>
          <w:b/>
          <w:position w:val="-4"/>
          <w:sz w:val="40"/>
          <w:szCs w:val="40"/>
        </w:rPr>
        <w:object w:dxaOrig="240" w:dyaOrig="260">
          <v:shape id="_x0000_i1032" type="#_x0000_t75" style="width:16.15pt;height:17.45pt" o:ole="">
            <v:imagedata r:id="rId5" o:title=""/>
          </v:shape>
          <o:OLEObject Type="Embed" ProgID="Equation.DSMT4" ShapeID="_x0000_i1032" DrawAspect="Content" ObjectID="_1614340734" r:id="rId14"/>
        </w:object>
      </w:r>
      <w:r w:rsidRPr="00B040A6">
        <w:rPr>
          <w:b/>
          <w:sz w:val="40"/>
          <w:szCs w:val="40"/>
        </w:rPr>
        <w:t>.</w:t>
      </w:r>
    </w:p>
    <w:p w:rsidR="00B040A6" w:rsidRPr="00B040A6" w:rsidRDefault="00B040A6" w:rsidP="00B040A6">
      <w:pPr>
        <w:pStyle w:val="ecuatie"/>
        <w:jc w:val="both"/>
        <w:rPr>
          <w:b/>
          <w:sz w:val="40"/>
          <w:szCs w:val="40"/>
        </w:rPr>
      </w:pPr>
      <w:r w:rsidRPr="00B040A6">
        <w:rPr>
          <w:b/>
          <w:bCs/>
          <w:sz w:val="40"/>
          <w:szCs w:val="40"/>
        </w:rPr>
        <w:t>(2)</w:t>
      </w:r>
      <w:r w:rsidRPr="00B040A6">
        <w:rPr>
          <w:b/>
          <w:sz w:val="40"/>
          <w:szCs w:val="40"/>
        </w:rPr>
        <w:t xml:space="preserve"> </w:t>
      </w:r>
      <w:r w:rsidR="001732F6" w:rsidRPr="00B040A6">
        <w:rPr>
          <w:b/>
          <w:position w:val="-4"/>
          <w:sz w:val="40"/>
          <w:szCs w:val="40"/>
        </w:rPr>
        <w:object w:dxaOrig="240" w:dyaOrig="260">
          <v:shape id="_x0000_i1033" type="#_x0000_t75" style="width:17pt;height:18.35pt" o:ole="">
            <v:imagedata r:id="rId8" o:title=""/>
          </v:shape>
          <o:OLEObject Type="Embed" ProgID="Equation.DSMT4" ShapeID="_x0000_i1033" DrawAspect="Content" ObjectID="_1614340735" r:id="rId15"/>
        </w:object>
      </w:r>
      <w:r w:rsidRPr="00B040A6">
        <w:rPr>
          <w:b/>
          <w:sz w:val="40"/>
          <w:szCs w:val="40"/>
        </w:rPr>
        <w:t xml:space="preserve"> aparţine lui </w:t>
      </w:r>
      <w:r w:rsidR="001732F6" w:rsidRPr="00B040A6">
        <w:rPr>
          <w:b/>
          <w:position w:val="-4"/>
          <w:sz w:val="40"/>
          <w:szCs w:val="40"/>
        </w:rPr>
        <w:object w:dxaOrig="240" w:dyaOrig="260">
          <v:shape id="_x0000_i1034" type="#_x0000_t75" style="width:17pt;height:18.35pt" o:ole="">
            <v:imagedata r:id="rId5" o:title=""/>
          </v:shape>
          <o:OLEObject Type="Embed" ProgID="Equation.DSMT4" ShapeID="_x0000_i1034" DrawAspect="Content" ObjectID="_1614340736" r:id="rId16"/>
        </w:object>
      </w:r>
      <w:r w:rsidRPr="00B040A6">
        <w:rPr>
          <w:b/>
          <w:sz w:val="40"/>
          <w:szCs w:val="40"/>
        </w:rPr>
        <w:t xml:space="preserve"> şi </w:t>
      </w:r>
      <w:r w:rsidR="001732F6" w:rsidRPr="00B040A6">
        <w:rPr>
          <w:b/>
          <w:position w:val="-4"/>
          <w:sz w:val="40"/>
          <w:szCs w:val="40"/>
        </w:rPr>
        <w:object w:dxaOrig="240" w:dyaOrig="260">
          <v:shape id="_x0000_i1035" type="#_x0000_t75" style="width:17pt;height:18.35pt" o:ole="">
            <v:imagedata r:id="rId17" o:title=""/>
          </v:shape>
          <o:OLEObject Type="Embed" ProgID="Equation.DSMT4" ShapeID="_x0000_i1035" DrawAspect="Content" ObjectID="_1614340737" r:id="rId18"/>
        </w:object>
      </w:r>
      <w:r w:rsidRPr="00B040A6">
        <w:rPr>
          <w:b/>
          <w:sz w:val="40"/>
          <w:szCs w:val="40"/>
        </w:rPr>
        <w:t xml:space="preserve"> are ambele săgeţi ale drumului ieşind din </w:t>
      </w:r>
      <w:r w:rsidR="001732F6" w:rsidRPr="00B040A6">
        <w:rPr>
          <w:b/>
          <w:position w:val="-4"/>
          <w:sz w:val="40"/>
          <w:szCs w:val="40"/>
        </w:rPr>
        <w:object w:dxaOrig="240" w:dyaOrig="260">
          <v:shape id="_x0000_i1036" type="#_x0000_t75" style="width:15.7pt;height:17pt" o:ole="">
            <v:imagedata r:id="rId5" o:title=""/>
          </v:shape>
          <o:OLEObject Type="Embed" ProgID="Equation.DSMT4" ShapeID="_x0000_i1036" DrawAspect="Content" ObjectID="_1614340738" r:id="rId19"/>
        </w:object>
      </w:r>
      <w:r w:rsidRPr="00B040A6">
        <w:rPr>
          <w:b/>
          <w:sz w:val="40"/>
          <w:szCs w:val="40"/>
        </w:rPr>
        <w:t>.</w:t>
      </w:r>
    </w:p>
    <w:p w:rsidR="00B040A6" w:rsidRPr="00B040A6" w:rsidRDefault="00B040A6" w:rsidP="00B040A6">
      <w:pPr>
        <w:pStyle w:val="ecuatie"/>
        <w:jc w:val="both"/>
        <w:rPr>
          <w:b/>
          <w:sz w:val="40"/>
          <w:szCs w:val="40"/>
        </w:rPr>
      </w:pPr>
      <w:r w:rsidRPr="00B040A6">
        <w:rPr>
          <w:b/>
          <w:bCs/>
          <w:sz w:val="40"/>
          <w:szCs w:val="40"/>
        </w:rPr>
        <w:t>(3)</w:t>
      </w:r>
      <w:r w:rsidRPr="00B040A6">
        <w:rPr>
          <w:b/>
          <w:sz w:val="40"/>
          <w:szCs w:val="40"/>
        </w:rPr>
        <w:t xml:space="preserve"> Nici </w:t>
      </w:r>
      <w:r w:rsidR="00155334" w:rsidRPr="00B040A6">
        <w:rPr>
          <w:b/>
          <w:position w:val="-4"/>
          <w:sz w:val="40"/>
          <w:szCs w:val="40"/>
        </w:rPr>
        <w:object w:dxaOrig="240" w:dyaOrig="260">
          <v:shape id="_x0000_i1037" type="#_x0000_t75" style="width:16.15pt;height:17.45pt" o:ole="">
            <v:imagedata r:id="rId8" o:title=""/>
          </v:shape>
          <o:OLEObject Type="Embed" ProgID="Equation.DSMT4" ShapeID="_x0000_i1037" DrawAspect="Content" ObjectID="_1614340739" r:id="rId20"/>
        </w:object>
      </w:r>
      <w:r w:rsidRPr="00B040A6">
        <w:rPr>
          <w:b/>
          <w:sz w:val="40"/>
          <w:szCs w:val="40"/>
        </w:rPr>
        <w:t xml:space="preserve"> şi nici vreunul dintre descendenţii săi nu aparţin lui </w:t>
      </w:r>
      <w:r w:rsidR="00155334" w:rsidRPr="00B040A6">
        <w:rPr>
          <w:b/>
          <w:position w:val="-4"/>
          <w:sz w:val="40"/>
          <w:szCs w:val="40"/>
        </w:rPr>
        <w:object w:dxaOrig="240" w:dyaOrig="260">
          <v:shape id="_x0000_i1038" type="#_x0000_t75" style="width:18.75pt;height:20.05pt" o:ole="">
            <v:imagedata r:id="rId5" o:title=""/>
          </v:shape>
          <o:OLEObject Type="Embed" ProgID="Equation.DSMT4" ShapeID="_x0000_i1038" DrawAspect="Content" ObjectID="_1614340740" r:id="rId21"/>
        </w:object>
      </w:r>
      <w:r w:rsidRPr="00B040A6">
        <w:rPr>
          <w:b/>
          <w:sz w:val="40"/>
          <w:szCs w:val="40"/>
        </w:rPr>
        <w:t xml:space="preserve">, iar ambele săgeţi ale drumului ţintesc înspre </w:t>
      </w:r>
      <w:r w:rsidR="00155334" w:rsidRPr="00B040A6">
        <w:rPr>
          <w:b/>
          <w:position w:val="-4"/>
          <w:sz w:val="40"/>
          <w:szCs w:val="40"/>
        </w:rPr>
        <w:object w:dxaOrig="240" w:dyaOrig="260">
          <v:shape id="_x0000_i1039" type="#_x0000_t75" style="width:17pt;height:18.35pt" o:ole="">
            <v:imagedata r:id="rId8" o:title=""/>
          </v:shape>
          <o:OLEObject Type="Embed" ProgID="Equation.DSMT4" ShapeID="_x0000_i1039" DrawAspect="Content" ObjectID="_1614340741" r:id="rId22"/>
        </w:object>
      </w:r>
      <w:r w:rsidRPr="00B040A6">
        <w:rPr>
          <w:b/>
          <w:sz w:val="40"/>
          <w:szCs w:val="40"/>
        </w:rPr>
        <w:t>.</w:t>
      </w:r>
    </w:p>
    <w:p w:rsidR="00B040A6" w:rsidRPr="00B040A6" w:rsidRDefault="00B040A6" w:rsidP="00B040A6">
      <w:pPr>
        <w:pStyle w:val="ecuatie"/>
        <w:spacing w:line="240" w:lineRule="auto"/>
        <w:jc w:val="both"/>
        <w:rPr>
          <w:b/>
          <w:sz w:val="40"/>
          <w:szCs w:val="40"/>
        </w:rPr>
      </w:pPr>
      <w:bookmarkStart w:id="0" w:name="_GoBack"/>
      <w:bookmarkEnd w:id="0"/>
    </w:p>
    <w:p w:rsidR="00B040A6" w:rsidRPr="00B040A6" w:rsidRDefault="00B040A6" w:rsidP="00B040A6">
      <w:pPr>
        <w:pStyle w:val="ecuatie"/>
        <w:jc w:val="left"/>
        <w:rPr>
          <w:b/>
          <w:sz w:val="40"/>
          <w:szCs w:val="40"/>
          <w:lang w:val="en-US"/>
        </w:rPr>
      </w:pPr>
      <w:r w:rsidRPr="00B040A6">
        <w:rPr>
          <w:b/>
          <w:sz w:val="40"/>
          <w:szCs w:val="40"/>
        </w:rPr>
        <w:t>Figura</w:t>
      </w:r>
      <w:r w:rsidRPr="00B040A6">
        <w:rPr>
          <w:b/>
          <w:sz w:val="40"/>
          <w:szCs w:val="40"/>
        </w:rPr>
        <w:t xml:space="preserve"> </w:t>
      </w:r>
      <w:r>
        <w:rPr>
          <w:b/>
          <w:sz w:val="40"/>
          <w:szCs w:val="40"/>
        </w:rPr>
        <w:t>urm</w:t>
      </w:r>
      <w:r w:rsidRPr="00B040A6">
        <w:rPr>
          <w:b/>
          <w:sz w:val="40"/>
          <w:szCs w:val="40"/>
        </w:rPr>
        <w:t>ă</w:t>
      </w:r>
      <w:r>
        <w:rPr>
          <w:b/>
          <w:sz w:val="40"/>
          <w:szCs w:val="40"/>
        </w:rPr>
        <w:t xml:space="preserve">toare </w:t>
      </w:r>
      <w:r w:rsidRPr="00B040A6">
        <w:rPr>
          <w:b/>
          <w:sz w:val="40"/>
          <w:szCs w:val="40"/>
        </w:rPr>
        <w:t>ilustrează cele trei cazuri posibile</w:t>
      </w:r>
      <w:r w:rsidRPr="00B040A6">
        <w:rPr>
          <w:b/>
          <w:sz w:val="40"/>
          <w:szCs w:val="40"/>
          <w:lang w:val="en-US"/>
        </w:rPr>
        <w:t>:</w:t>
      </w: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</w:p>
    <w:p w:rsidR="00B040A6" w:rsidRDefault="00B040A6" w:rsidP="00B040A6">
      <w:pPr>
        <w:pStyle w:val="ecuatie"/>
        <w:jc w:val="left"/>
        <w:rPr>
          <w:lang w:val="en-US"/>
        </w:rPr>
      </w:pPr>
      <w:r>
        <w:rPr>
          <w:noProof/>
          <w:sz w:val="20"/>
          <w:lang w:val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19050</wp:posOffset>
                </wp:positionV>
                <wp:extent cx="4457700" cy="2971800"/>
                <wp:effectExtent l="8890" t="12700" r="10160" b="6350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2971800"/>
                          <a:chOff x="2405" y="7898"/>
                          <a:chExt cx="7020" cy="4680"/>
                        </a:xfrm>
                      </wpg:grpSpPr>
                      <wps:wsp>
                        <wps:cNvPr id="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2405" y="7898"/>
                            <a:ext cx="7020" cy="4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405" y="8312"/>
                            <a:ext cx="550" cy="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40A6" w:rsidRDefault="00B040A6" w:rsidP="00B040A6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:rsidR="00B040A6" w:rsidRDefault="00B040A6" w:rsidP="00B040A6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:rsidR="00B040A6" w:rsidRDefault="00B040A6" w:rsidP="00B040A6">
                              <w:pPr>
                                <w:jc w:val="center"/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</w:rPr>
                                <w:t>(1)</w:t>
                              </w:r>
                            </w:p>
                            <w:p w:rsidR="00B040A6" w:rsidRDefault="00B040A6" w:rsidP="00B040A6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:rsidR="00B040A6" w:rsidRDefault="00B040A6" w:rsidP="00B040A6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:rsidR="00B040A6" w:rsidRDefault="00B040A6" w:rsidP="00B040A6">
                              <w:pPr>
                                <w:jc w:val="center"/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</w:rPr>
                                <w:t>(2)</w:t>
                              </w:r>
                            </w:p>
                            <w:p w:rsidR="00B040A6" w:rsidRDefault="00B040A6" w:rsidP="00B040A6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:rsidR="00B040A6" w:rsidRDefault="00B040A6" w:rsidP="00B040A6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:rsidR="00B040A6" w:rsidRDefault="00B040A6" w:rsidP="00B040A6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</w:rPr>
                                <w:t>(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2945" y="8312"/>
                            <a:ext cx="126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5465" y="8310"/>
                            <a:ext cx="1190" cy="198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204" y="8378"/>
                            <a:ext cx="43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40A6" w:rsidRDefault="00B040A6" w:rsidP="00B040A6">
                              <w:pPr>
                                <w:pStyle w:val="Heading4"/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7985" y="8312"/>
                            <a:ext cx="126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755" y="8381"/>
                            <a:ext cx="49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40A6" w:rsidRDefault="00B040A6" w:rsidP="00B040A6">
                              <w:pPr>
                                <w:pStyle w:val="Heading4"/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3"/>
                        <wps:cNvSpPr>
                          <a:spLocks noChangeArrowheads="1"/>
                        </wps:cNvSpPr>
                        <wps:spPr bwMode="auto">
                          <a:xfrm>
                            <a:off x="3305" y="8770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4"/>
                        <wps:cNvSpPr>
                          <a:spLocks noChangeArrowheads="1"/>
                        </wps:cNvSpPr>
                        <wps:spPr bwMode="auto">
                          <a:xfrm>
                            <a:off x="3305" y="9572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3305" y="10375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8345" y="8770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8345" y="9572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18"/>
                        <wps:cNvSpPr>
                          <a:spLocks noChangeArrowheads="1"/>
                        </wps:cNvSpPr>
                        <wps:spPr bwMode="auto">
                          <a:xfrm>
                            <a:off x="8345" y="10375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utoShape 19"/>
                        <wps:cNvSpPr>
                          <a:spLocks noChangeArrowheads="1"/>
                        </wps:cNvSpPr>
                        <wps:spPr bwMode="auto">
                          <a:xfrm>
                            <a:off x="4565" y="8770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20"/>
                        <wps:cNvSpPr>
                          <a:spLocks noChangeArrowheads="1"/>
                        </wps:cNvSpPr>
                        <wps:spPr bwMode="auto">
                          <a:xfrm>
                            <a:off x="4565" y="9572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21"/>
                        <wps:cNvSpPr>
                          <a:spLocks noChangeArrowheads="1"/>
                        </wps:cNvSpPr>
                        <wps:spPr bwMode="auto">
                          <a:xfrm>
                            <a:off x="4565" y="10375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Freeform 22"/>
                        <wps:cNvSpPr>
                          <a:spLocks/>
                        </wps:cNvSpPr>
                        <wps:spPr bwMode="auto">
                          <a:xfrm>
                            <a:off x="3882" y="9057"/>
                            <a:ext cx="681" cy="1"/>
                          </a:xfrm>
                          <a:custGeom>
                            <a:avLst/>
                            <a:gdLst>
                              <a:gd name="T0" fmla="*/ 0 w 681"/>
                              <a:gd name="T1" fmla="*/ 0 h 1"/>
                              <a:gd name="T2" fmla="*/ 681 w 681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1" h="1">
                                <a:moveTo>
                                  <a:pt x="0" y="0"/>
                                </a:moveTo>
                                <a:lnTo>
                                  <a:pt x="681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23"/>
                        <wps:cNvSpPr>
                          <a:spLocks/>
                        </wps:cNvSpPr>
                        <wps:spPr bwMode="auto">
                          <a:xfrm>
                            <a:off x="3888" y="9870"/>
                            <a:ext cx="678" cy="1"/>
                          </a:xfrm>
                          <a:custGeom>
                            <a:avLst/>
                            <a:gdLst>
                              <a:gd name="T0" fmla="*/ 0 w 678"/>
                              <a:gd name="T1" fmla="*/ 0 h 1"/>
                              <a:gd name="T2" fmla="*/ 678 w 678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8" h="1">
                                <a:moveTo>
                                  <a:pt x="0" y="0"/>
                                </a:moveTo>
                                <a:lnTo>
                                  <a:pt x="678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24"/>
                        <wps:cNvSpPr>
                          <a:spLocks/>
                        </wps:cNvSpPr>
                        <wps:spPr bwMode="auto">
                          <a:xfrm>
                            <a:off x="3885" y="10665"/>
                            <a:ext cx="678" cy="1"/>
                          </a:xfrm>
                          <a:custGeom>
                            <a:avLst/>
                            <a:gdLst>
                              <a:gd name="T0" fmla="*/ 0 w 678"/>
                              <a:gd name="T1" fmla="*/ 0 h 1"/>
                              <a:gd name="T2" fmla="*/ 678 w 678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8" h="1">
                                <a:moveTo>
                                  <a:pt x="0" y="0"/>
                                </a:moveTo>
                                <a:lnTo>
                                  <a:pt x="678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25"/>
                        <wps:cNvSpPr>
                          <a:spLocks noChangeArrowheads="1"/>
                        </wps:cNvSpPr>
                        <wps:spPr bwMode="auto">
                          <a:xfrm>
                            <a:off x="7085" y="8770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26"/>
                        <wps:cNvSpPr>
                          <a:spLocks noChangeArrowheads="1"/>
                        </wps:cNvSpPr>
                        <wps:spPr bwMode="auto">
                          <a:xfrm>
                            <a:off x="7085" y="9572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utoShape 27"/>
                        <wps:cNvSpPr>
                          <a:spLocks noChangeArrowheads="1"/>
                        </wps:cNvSpPr>
                        <wps:spPr bwMode="auto">
                          <a:xfrm>
                            <a:off x="7085" y="10375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28"/>
                        <wps:cNvSpPr>
                          <a:spLocks/>
                        </wps:cNvSpPr>
                        <wps:spPr bwMode="auto">
                          <a:xfrm>
                            <a:off x="7674" y="9054"/>
                            <a:ext cx="672" cy="1"/>
                          </a:xfrm>
                          <a:custGeom>
                            <a:avLst/>
                            <a:gdLst>
                              <a:gd name="T0" fmla="*/ 672 w 672"/>
                              <a:gd name="T1" fmla="*/ 0 h 1"/>
                              <a:gd name="T2" fmla="*/ 0 w 672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2" h="1">
                                <a:moveTo>
                                  <a:pt x="672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Freeform 29"/>
                        <wps:cNvSpPr>
                          <a:spLocks/>
                        </wps:cNvSpPr>
                        <wps:spPr bwMode="auto">
                          <a:xfrm>
                            <a:off x="7668" y="9855"/>
                            <a:ext cx="678" cy="3"/>
                          </a:xfrm>
                          <a:custGeom>
                            <a:avLst/>
                            <a:gdLst>
                              <a:gd name="T0" fmla="*/ 678 w 678"/>
                              <a:gd name="T1" fmla="*/ 0 h 3"/>
                              <a:gd name="T2" fmla="*/ 0 w 678"/>
                              <a:gd name="T3" fmla="*/ 3 h 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8" h="3">
                                <a:moveTo>
                                  <a:pt x="678" y="0"/>
                                </a:moveTo>
                                <a:lnTo>
                                  <a:pt x="0" y="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30"/>
                        <wps:cNvSpPr>
                          <a:spLocks/>
                        </wps:cNvSpPr>
                        <wps:spPr bwMode="auto">
                          <a:xfrm>
                            <a:off x="7671" y="10662"/>
                            <a:ext cx="672" cy="3"/>
                          </a:xfrm>
                          <a:custGeom>
                            <a:avLst/>
                            <a:gdLst>
                              <a:gd name="T0" fmla="*/ 672 w 672"/>
                              <a:gd name="T1" fmla="*/ 0 h 3"/>
                              <a:gd name="T2" fmla="*/ 0 w 672"/>
                              <a:gd name="T3" fmla="*/ 3 h 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2" h="3">
                                <a:moveTo>
                                  <a:pt x="672" y="0"/>
                                </a:moveTo>
                                <a:lnTo>
                                  <a:pt x="0" y="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31"/>
                        <wps:cNvSpPr>
                          <a:spLocks noChangeArrowheads="1"/>
                        </wps:cNvSpPr>
                        <wps:spPr bwMode="auto">
                          <a:xfrm>
                            <a:off x="5825" y="9572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040A6" w:rsidRDefault="00B040A6" w:rsidP="00B040A6">
                              <w:pPr>
                                <w:pStyle w:val="Heading3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32"/>
                        <wps:cNvSpPr>
                          <a:spLocks noChangeArrowheads="1"/>
                        </wps:cNvSpPr>
                        <wps:spPr bwMode="auto">
                          <a:xfrm>
                            <a:off x="5825" y="10377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040A6" w:rsidRDefault="00B040A6" w:rsidP="00B040A6">
                              <w:pPr>
                                <w:pStyle w:val="Heading3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33"/>
                        <wps:cNvSpPr>
                          <a:spLocks/>
                        </wps:cNvSpPr>
                        <wps:spPr bwMode="auto">
                          <a:xfrm>
                            <a:off x="5151" y="9060"/>
                            <a:ext cx="669" cy="3"/>
                          </a:xfrm>
                          <a:custGeom>
                            <a:avLst/>
                            <a:gdLst>
                              <a:gd name="T0" fmla="*/ 0 w 669"/>
                              <a:gd name="T1" fmla="*/ 3 h 3"/>
                              <a:gd name="T2" fmla="*/ 669 w 669"/>
                              <a:gd name="T3" fmla="*/ 0 h 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69" h="3">
                                <a:moveTo>
                                  <a:pt x="0" y="3"/>
                                </a:moveTo>
                                <a:lnTo>
                                  <a:pt x="669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Freeform 34"/>
                        <wps:cNvSpPr>
                          <a:spLocks/>
                        </wps:cNvSpPr>
                        <wps:spPr bwMode="auto">
                          <a:xfrm>
                            <a:off x="6405" y="9051"/>
                            <a:ext cx="681" cy="3"/>
                          </a:xfrm>
                          <a:custGeom>
                            <a:avLst/>
                            <a:gdLst>
                              <a:gd name="T0" fmla="*/ 0 w 681"/>
                              <a:gd name="T1" fmla="*/ 0 h 3"/>
                              <a:gd name="T2" fmla="*/ 681 w 681"/>
                              <a:gd name="T3" fmla="*/ 3 h 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1" h="3">
                                <a:moveTo>
                                  <a:pt x="0" y="0"/>
                                </a:moveTo>
                                <a:lnTo>
                                  <a:pt x="681" y="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Freeform 35"/>
                        <wps:cNvSpPr>
                          <a:spLocks/>
                        </wps:cNvSpPr>
                        <wps:spPr bwMode="auto">
                          <a:xfrm>
                            <a:off x="5145" y="9855"/>
                            <a:ext cx="681" cy="3"/>
                          </a:xfrm>
                          <a:custGeom>
                            <a:avLst/>
                            <a:gdLst>
                              <a:gd name="T0" fmla="*/ 681 w 681"/>
                              <a:gd name="T1" fmla="*/ 0 h 3"/>
                              <a:gd name="T2" fmla="*/ 0 w 681"/>
                              <a:gd name="T3" fmla="*/ 3 h 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1" h="3">
                                <a:moveTo>
                                  <a:pt x="681" y="0"/>
                                </a:moveTo>
                                <a:lnTo>
                                  <a:pt x="0" y="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36"/>
                        <wps:cNvSpPr>
                          <a:spLocks/>
                        </wps:cNvSpPr>
                        <wps:spPr bwMode="auto">
                          <a:xfrm>
                            <a:off x="6402" y="9858"/>
                            <a:ext cx="681" cy="3"/>
                          </a:xfrm>
                          <a:custGeom>
                            <a:avLst/>
                            <a:gdLst>
                              <a:gd name="T0" fmla="*/ 0 w 681"/>
                              <a:gd name="T1" fmla="*/ 0 h 3"/>
                              <a:gd name="T2" fmla="*/ 681 w 681"/>
                              <a:gd name="T3" fmla="*/ 3 h 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1" h="3">
                                <a:moveTo>
                                  <a:pt x="0" y="0"/>
                                </a:moveTo>
                                <a:lnTo>
                                  <a:pt x="681" y="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37"/>
                        <wps:cNvSpPr>
                          <a:spLocks/>
                        </wps:cNvSpPr>
                        <wps:spPr bwMode="auto">
                          <a:xfrm>
                            <a:off x="5151" y="10674"/>
                            <a:ext cx="678" cy="1"/>
                          </a:xfrm>
                          <a:custGeom>
                            <a:avLst/>
                            <a:gdLst>
                              <a:gd name="T0" fmla="*/ 0 w 678"/>
                              <a:gd name="T1" fmla="*/ 0 h 1"/>
                              <a:gd name="T2" fmla="*/ 678 w 678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8" h="1">
                                <a:moveTo>
                                  <a:pt x="0" y="0"/>
                                </a:moveTo>
                                <a:lnTo>
                                  <a:pt x="678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38"/>
                        <wps:cNvSpPr>
                          <a:spLocks/>
                        </wps:cNvSpPr>
                        <wps:spPr bwMode="auto">
                          <a:xfrm>
                            <a:off x="6408" y="10668"/>
                            <a:ext cx="681" cy="3"/>
                          </a:xfrm>
                          <a:custGeom>
                            <a:avLst/>
                            <a:gdLst>
                              <a:gd name="T0" fmla="*/ 681 w 681"/>
                              <a:gd name="T1" fmla="*/ 0 h 3"/>
                              <a:gd name="T2" fmla="*/ 0 w 681"/>
                              <a:gd name="T3" fmla="*/ 3 h 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1" h="3">
                                <a:moveTo>
                                  <a:pt x="681" y="0"/>
                                </a:moveTo>
                                <a:lnTo>
                                  <a:pt x="0" y="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39"/>
                        <wps:cNvSpPr>
                          <a:spLocks noChangeArrowheads="1"/>
                        </wps:cNvSpPr>
                        <wps:spPr bwMode="auto">
                          <a:xfrm>
                            <a:off x="5105" y="11678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utoShape 40"/>
                        <wps:cNvSpPr>
                          <a:spLocks noChangeArrowheads="1"/>
                        </wps:cNvSpPr>
                        <wps:spPr bwMode="auto">
                          <a:xfrm>
                            <a:off x="6545" y="11678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41"/>
                        <wps:cNvSpPr>
                          <a:spLocks/>
                        </wps:cNvSpPr>
                        <wps:spPr bwMode="auto">
                          <a:xfrm>
                            <a:off x="6120" y="10962"/>
                            <a:ext cx="717" cy="714"/>
                          </a:xfrm>
                          <a:custGeom>
                            <a:avLst/>
                            <a:gdLst>
                              <a:gd name="T0" fmla="*/ 0 w 717"/>
                              <a:gd name="T1" fmla="*/ 0 h 714"/>
                              <a:gd name="T2" fmla="*/ 717 w 717"/>
                              <a:gd name="T3" fmla="*/ 714 h 7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17" h="714">
                                <a:moveTo>
                                  <a:pt x="0" y="0"/>
                                </a:moveTo>
                                <a:lnTo>
                                  <a:pt x="717" y="71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Freeform 42"/>
                        <wps:cNvSpPr>
                          <a:spLocks/>
                        </wps:cNvSpPr>
                        <wps:spPr bwMode="auto">
                          <a:xfrm>
                            <a:off x="5397" y="10956"/>
                            <a:ext cx="714" cy="720"/>
                          </a:xfrm>
                          <a:custGeom>
                            <a:avLst/>
                            <a:gdLst>
                              <a:gd name="T0" fmla="*/ 714 w 714"/>
                              <a:gd name="T1" fmla="*/ 0 h 720"/>
                              <a:gd name="T2" fmla="*/ 0 w 714"/>
                              <a:gd name="T3" fmla="*/ 720 h 7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14" h="720">
                                <a:moveTo>
                                  <a:pt x="714" y="0"/>
                                </a:moveTo>
                                <a:lnTo>
                                  <a:pt x="0" y="72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AutoShape 43"/>
                        <wps:cNvSpPr>
                          <a:spLocks noChangeArrowheads="1"/>
                        </wps:cNvSpPr>
                        <wps:spPr bwMode="auto">
                          <a:xfrm>
                            <a:off x="5825" y="8768"/>
                            <a:ext cx="578" cy="57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040A6" w:rsidRDefault="00B040A6" w:rsidP="00B040A6">
                              <w:pPr>
                                <w:pStyle w:val="Heading3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3709" y="8378"/>
                            <a:ext cx="49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40A6" w:rsidRDefault="00B040A6" w:rsidP="00B040A6">
                              <w:pPr>
                                <w:pStyle w:val="Heading4"/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26" style="position:absolute;margin-left:0;margin-top:1.5pt;width:351pt;height:234pt;z-index:251662336;mso-position-horizontal:center" coordorigin="2405,7898" coordsize="7020,4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">
                <v:rect id="Rectangle 6" o:spid="_x0000_s1027" style="position:absolute;left:2405;top:7898;width:7020;height:4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8" type="#_x0000_t202" style="position:absolute;left:2405;top:8312;width:550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B040A6" w:rsidRDefault="00B040A6" w:rsidP="00B040A6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:rsidR="00B040A6" w:rsidRDefault="00B040A6" w:rsidP="00B040A6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:rsidR="00B040A6" w:rsidRDefault="00B040A6" w:rsidP="00B040A6">
                        <w:pPr>
                          <w:jc w:val="center"/>
                          <w:rPr>
                            <w:b/>
                            <w:bCs/>
                            <w:sz w:val="22"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</w:rPr>
                          <w:t>(1)</w:t>
                        </w:r>
                      </w:p>
                      <w:p w:rsidR="00B040A6" w:rsidRDefault="00B040A6" w:rsidP="00B040A6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:rsidR="00B040A6" w:rsidRDefault="00B040A6" w:rsidP="00B040A6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:rsidR="00B040A6" w:rsidRDefault="00B040A6" w:rsidP="00B040A6">
                        <w:pPr>
                          <w:jc w:val="center"/>
                          <w:rPr>
                            <w:b/>
                            <w:bCs/>
                            <w:sz w:val="22"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</w:rPr>
                          <w:t>(2)</w:t>
                        </w:r>
                      </w:p>
                      <w:p w:rsidR="00B040A6" w:rsidRDefault="00B040A6" w:rsidP="00B040A6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:rsidR="00B040A6" w:rsidRDefault="00B040A6" w:rsidP="00B040A6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:rsidR="00B040A6" w:rsidRDefault="00B040A6" w:rsidP="00B040A6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</w:rPr>
                          <w:t>(3)</w:t>
                        </w:r>
                      </w:p>
                    </w:txbxContent>
                  </v:textbox>
                </v:shape>
                <v:rect id="Rectangle 8" o:spid="_x0000_s1029" style="position:absolute;left:2945;top:8312;width:126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<v:rect id="Rectangle 9" o:spid="_x0000_s1030" style="position:absolute;left:5465;top:8310;width:119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l/qsAA&#10;AADaAAAADwAAAGRycy9kb3ducmV2LnhtbERPXWvCMBR9F/Yfwh3sTdMNFK1GGWMbCgOxFny9JNe2&#10;2NyUJrXVX788CD4ezvdqM9haXKn1lWMF75MEBLF2puJCQX78Gc9B+IBssHZMCm7kYbN+Ga0wNa7n&#10;A12zUIgYwj5FBWUITSql1yVZ9BPXEEfu7FqLIcK2kKbFPobbWn4kyUxarDg2lNjQV0n6knVWgV50&#10;u77g3R7vuZ/+nrpv/TfNlXp7HT6XIAIN4Sl+uLdGQdwar8QbI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ul/qsAAAADaAAAADwAAAAAAAAAAAAAAAACYAgAAZHJzL2Rvd25y&#10;ZXYueG1sUEsFBgAAAAAEAAQA9QAAAIUDAAAAAA==&#10;" fillcolor="silver"/>
                <v:shape id="Text Box 10" o:spid="_x0000_s1031" type="#_x0000_t202" style="position:absolute;left:6204;top:8378;width:43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/VKsMA&#10;AADaAAAADwAAAGRycy9kb3ducmV2LnhtbESPQYvCMBSE78L+h/AWvIimKrjaNcqyIAiCoKvo8dG8&#10;bYrNS2lirf/eCILHYWa+YebL1paiodoXjhUMBwkI4szpgnMFh79VfwrCB2SNpWNScCcPy8VHZ46p&#10;djfeUbMPuYgQ9ikqMCFUqZQ+M2TRD1xFHL1/V1sMUda51DXeItyWcpQkE2mx4LhgsKJfQ9llf7UK&#10;mmq8OZfX0cpc2q/haTvpjY/TnlLdz/bnG0SgNrzDr/ZaK5jB80q8A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/VKsMAAADaAAAADwAAAAAAAAAAAAAAAACYAgAAZHJzL2Rv&#10;d25yZXYueG1sUEsFBgAAAAAEAAQA9QAAAIgDAAAAAA==&#10;" filled="f" fillcolor="silver" stroked="f">
                  <v:textbox>
                    <w:txbxContent>
                      <w:p w:rsidR="00B040A6" w:rsidRDefault="00B040A6" w:rsidP="00B040A6">
                        <w:pPr>
                          <w:pStyle w:val="Heading4"/>
                          <w:rPr>
                            <w:rFonts w:ascii="Times New Roman" w:hAnsi="Times New Roman" w:cs="Times New Roman"/>
                            <w:sz w:val="2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  <v:rect id="Rectangle 11" o:spid="_x0000_s1032" style="position:absolute;left:7985;top:8312;width:126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<v:shape id="Text Box 12" o:spid="_x0000_s1033" type="#_x0000_t202" style="position:absolute;left:8755;top:8381;width:4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B040A6" w:rsidRDefault="00B040A6" w:rsidP="00B040A6">
                        <w:pPr>
                          <w:pStyle w:val="Heading4"/>
                          <w:rPr>
                            <w:rFonts w:ascii="Times New Roman" w:hAnsi="Times New Roman" w:cs="Times New Roman"/>
                            <w:sz w:val="2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2"/>
                          </w:rPr>
                          <w:t>Y</w:t>
                        </w:r>
                      </w:p>
                    </w:txbxContent>
                  </v:textbox>
                </v:shap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13" o:spid="_x0000_s1034" type="#_x0000_t120" style="position:absolute;left:3305;top:8770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iRD8EA&#10;AADbAAAADwAAAGRycy9kb3ducmV2LnhtbERPTWvCQBC9C/6HZQq9mU1TrCV1FZUWQi/FWOh1yE6T&#10;0N3ZkF2T+O/dguBtHu9z1tvJGjFQ71vHCp6SFARx5XTLtYLv08fiFYQPyBqNY1JwIQ/bzXy2xly7&#10;kY80lKEWMYR9jgqaELpcSl81ZNEnriOO3K/rLYYI+1rqHscYbo3M0vRFWmw5NjTY0aGh6q88WwWh&#10;uJjPdjRfdvW++xmf98uCqVPq8WHavYEINIW7+OYudJyfwf8v8QC5u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0IkQ/BAAAA2wAAAA8AAAAAAAAAAAAAAAAAmAIAAGRycy9kb3du&#10;cmV2LnhtbFBLBQYAAAAABAAEAPUAAACGAwAAAAA=&#10;"/>
                <v:shape id="AutoShape 14" o:spid="_x0000_s1035" type="#_x0000_t120" style="position:absolute;left:3305;top:9572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Q0lMAA&#10;AADbAAAADwAAAGRycy9kb3ducmV2LnhtbERPS4vCMBC+L/gfwgje1tSVValG0UWheBEf4HVoxraY&#10;TEoTbf33G2Fhb/PxPWex6qwRT2p85VjBaJiAIM6drrhQcDnvPmcgfEDWaByTghd5WC17HwtMtWv5&#10;SM9TKEQMYZ+igjKEOpXS5yVZ9ENXE0fu5hqLIcKmkLrBNoZbI7+SZCItVhwbSqzpp6T8fnpYBSF7&#10;mX3VmoOdbtfXdrz5zphqpQb9bj0HEagL/+I/d6bj/DG8f4kHyOU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kQ0lMAAAADbAAAADwAAAAAAAAAAAAAAAACYAgAAZHJzL2Rvd25y&#10;ZXYueG1sUEsFBgAAAAAEAAQA9QAAAIUDAAAAAA==&#10;"/>
                <v:shape id="AutoShape 15" o:spid="_x0000_s1036" type="#_x0000_t120" style="position:absolute;left:3305;top:10375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2s4MAA&#10;AADbAAAADwAAAGRycy9kb3ducmV2LnhtbERPS4vCMBC+L/gfwgh7W1N1V6UaxZVdKF7EB3gdmrEt&#10;JpPSZG3990YQ9jYf33MWq84acaPGV44VDAcJCOLc6YoLBafj78cMhA/IGo1jUnAnD6tl722BqXYt&#10;7+l2CIWIIexTVFCGUKdS+rwki37gauLIXVxjMUTYFFI32MZwa+QoSSbSYsWxocSaNiXl18OfVRCy&#10;u9lWrdnZ6c/63I6/vzKmWqn3freegwjUhX/xy53pOP8Tnr/EA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a2s4MAAAADbAAAADwAAAAAAAAAAAAAAAACYAgAAZHJzL2Rvd25y&#10;ZXYueG1sUEsFBgAAAAAEAAQA9QAAAIUDAAAAAA==&#10;"/>
                <v:shape id="AutoShape 16" o:spid="_x0000_s1037" type="#_x0000_t120" style="position:absolute;left:8345;top:8770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EJe8EA&#10;AADbAAAADwAAAGRycy9kb3ducmV2LnhtbERPS2vCQBC+C/6HZQq9mU0takldRaWF4EWMhV6H7DQJ&#10;3Z0N2W0e/74rFHqbj+852/1ojeip841jBU9JCoK4dLrhSsHH7X3xAsIHZI3GMSmYyMN+N59tMdNu&#10;4Cv1RahEDGGfoYI6hDaT0pc1WfSJa4kj9+U6iyHCrpK6wyGGWyOXabqWFhuODTW2dKqp/C5+rIKQ&#10;T+bcDOZiN2+Hz+H5uMqZWqUeH8bDK4hAY/gX/7lzHeev4P5LPED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hCXvBAAAA2wAAAA8AAAAAAAAAAAAAAAAAmAIAAGRycy9kb3du&#10;cmV2LnhtbFBLBQYAAAAABAAEAPUAAACGAwAAAAA=&#10;"/>
                <v:shape id="AutoShape 17" o:spid="_x0000_s1038" type="#_x0000_t120" style="position:absolute;left:8345;top:9572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OXDMAA&#10;AADbAAAADwAAAGRycy9kb3ducmV2LnhtbERPS4vCMBC+L/gfwgje1tSVValG0UWheFl8gNehGdti&#10;MilNtPXfmwVhb/PxPWex6qwRD2p85VjBaJiAIM6drrhQcD7tPmcgfEDWaByTgid5WC17HwtMtWv5&#10;QI9jKEQMYZ+igjKEOpXS5yVZ9ENXE0fu6hqLIcKmkLrBNoZbI7+SZCItVhwbSqzpp6T8drxbBSF7&#10;mn3Vml873a4v7XjznTHVSg363XoOIlAX/sVvd6bj/An8/RI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jOXDMAAAADbAAAADwAAAAAAAAAAAAAAAACYAgAAZHJzL2Rvd25y&#10;ZXYueG1sUEsFBgAAAAAEAAQA9QAAAIUDAAAAAA==&#10;"/>
                <v:shape id="AutoShape 18" o:spid="_x0000_s1039" type="#_x0000_t120" style="position:absolute;left:8345;top:10375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8yl8EA&#10;AADbAAAADwAAAGRycy9kb3ducmV2LnhtbERPTWvCQBC9C/0PyxR6000tNRJdJZYWQi9iFLwO2TEJ&#10;3Z0N2W0S/323UOhtHu9ztvvJGjFQ71vHCp4XCQjiyumWawWX88d8DcIHZI3GMSm4k4f97mG2xUy7&#10;kU80lKEWMYR9hgqaELpMSl81ZNEvXEccuZvrLYYI+1rqHscYbo1cJslKWmw5NjTY0VtD1Vf5bRWE&#10;4m4+29EcbfqeX8eXw2vB1Cn19DjlGxCBpvAv/nMXOs5P4feXeIDc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1/MpfBAAAA2wAAAA8AAAAAAAAAAAAAAAAAmAIAAGRycy9kb3du&#10;cmV2LnhtbFBLBQYAAAAABAAEAPUAAACGAwAAAAA=&#10;"/>
                <v:shape id="AutoShape 19" o:spid="_x0000_s1040" type="#_x0000_t120" style="position:absolute;left:4565;top:8770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Cm5cMA&#10;AADbAAAADwAAAGRycy9kb3ducmV2LnhtbESPQWvCQBCF70L/wzIFb7pppVqiq9iiEHoRteB1yE6T&#10;0N3ZkF1N/PfOodDbDO/Ne9+sNoN36kZdbAIbeJlmoIjLYBuuDHyf95N3UDEhW3SBycCdImzWT6MV&#10;5jb0fKTbKVVKQjjmaKBOqc21jmVNHuM0tMSi/YTOY5K1q7TtsJdw7/Rrls21x4alocaWPmsqf09X&#10;byAVd/fV9O7gF7vtpZ99vBVMrTHj52G7BJVoSP/mv+vCCr7Ayi8ygF4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Cm5cMAAADbAAAADwAAAAAAAAAAAAAAAACYAgAAZHJzL2Rv&#10;d25yZXYueG1sUEsFBgAAAAAEAAQA9QAAAIgDAAAAAA==&#10;"/>
                <v:shape id="AutoShape 20" o:spid="_x0000_s1041" type="#_x0000_t120" style="position:absolute;left:4565;top:9572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wDfsAA&#10;AADbAAAADwAAAGRycy9kb3ducmV2LnhtbERPS4vCMBC+L/gfwgh7W1OVXbUaxZVdKF7EB3gdmrEt&#10;JpPSZG3990YQ9jYf33MWq84acaPGV44VDAcJCOLc6YoLBafj78cUhA/IGo1jUnAnD6tl722BqXYt&#10;7+l2CIWIIexTVFCGUKdS+rwki37gauLIXVxjMUTYFFI32MZwa+QoSb6kxYpjQ4k1bUrKr4c/qyBk&#10;d7OtWrOzk5/1uR1/f2ZMtVLv/W49BxGoC//ilzvTcf4Mnr/EA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6wDfsAAAADbAAAADwAAAAAAAAAAAAAAAACYAgAAZHJzL2Rvd25y&#10;ZXYueG1sUEsFBgAAAAAEAAQA9QAAAIUDAAAAAA==&#10;"/>
                <v:shape id="AutoShape 21" o:spid="_x0000_s1042" type="#_x0000_t120" style="position:absolute;left:4565;top:10375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pgXr8A&#10;AADbAAAADwAAAGRycy9kb3ducmV2LnhtbERPTYvCMBC9L/gfwgh7W1NdXKUaRWWF4mWxCl6HZmyL&#10;yaQ0WVv/vTkIHh/ve7nurRF3an3tWMF4lIAgLpyuuVRwPu2/5iB8QNZoHJOCB3lYrwYfS0y16/hI&#10;9zyUIoawT1FBFUKTSumLiiz6kWuII3d1rcUQYVtK3WIXw62RkyT5kRZrjg0VNrSrqLjl/1ZByB7m&#10;UHfmz85+N5fuezvNmBqlPof9ZgEiUB/e4pc70womcX38En+AX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+mBevwAAANsAAAAPAAAAAAAAAAAAAAAAAJgCAABkcnMvZG93bnJl&#10;di54bWxQSwUGAAAAAAQABAD1AAAAhAMAAAAA&#10;"/>
                <v:shape id="Freeform 22" o:spid="_x0000_s1043" style="position:absolute;left:3882;top:9057;width:681;height:1;visibility:visible;mso-wrap-style:square;v-text-anchor:top" coordsize="68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EE8MA&#10;AADbAAAADwAAAGRycy9kb3ducmV2LnhtbESPT4vCMBTE74LfITxhb5rWg0g1SlX8s97WevH2aN62&#10;ZZuX2mRt/fYbQdjjMDO/YZbr3tTiQa2rLCuIJxEI4tzqigsF12w/noNwHlljbZkUPMnBejUcLDHR&#10;tuMvelx8IQKEXYIKSu+bREqXl2TQTWxDHLxv2xr0QbaF1C12AW5qOY2imTRYcVgosaFtSfnP5dco&#10;uKeHmdbZsTvHaXz/PG6y267eKfUx6tMFCE+9/w+/2yetYBrD60v4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pEE8MAAADbAAAADwAAAAAAAAAAAAAAAACYAgAAZHJzL2Rv&#10;d25yZXYueG1sUEsFBgAAAAAEAAQA9QAAAIgDAAAAAA==&#10;" path="m,l681,e" filled="f">
                  <v:path arrowok="t" o:connecttype="custom" o:connectlocs="0,0;681,0" o:connectangles="0,0"/>
                </v:shape>
                <v:shape id="Freeform 23" o:spid="_x0000_s1044" style="position:absolute;left:3888;top:9870;width:678;height:1;visibility:visible;mso-wrap-style:square;v-text-anchor:top" coordsize="67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9D6cQA&#10;AADbAAAADwAAAGRycy9kb3ducmV2LnhtbESPQYvCMBSE78L+h/AWvGm6PYhWo+iKUnARVhfR26N5&#10;tsXmpTRR6783C4LHYWa+YSaz1lTiRo0rLSv46kcgiDOrS84V/O1XvSEI55E1VpZJwYMczKYfnQkm&#10;2t75l247n4sAYZeggsL7OpHSZQUZdH1bEwfvbBuDPsgml7rBe4CbSsZRNJAGSw4LBdb0XVB22V2N&#10;gtHRrH/S5ehKG5su9pvTdn4+kFLdz3Y+BuGp9e/wq51qBXEM/1/CD5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/Q+nEAAAA2wAAAA8AAAAAAAAAAAAAAAAAmAIAAGRycy9k&#10;b3ducmV2LnhtbFBLBQYAAAAABAAEAPUAAACJAwAAAAA=&#10;" path="m,l678,e" filled="f">
                  <v:path arrowok="t" o:connecttype="custom" o:connectlocs="0,0;678,0" o:connectangles="0,0"/>
                </v:shape>
                <v:shape id="Freeform 24" o:spid="_x0000_s1045" style="position:absolute;left:3885;top:10665;width:678;height:1;visibility:visible;mso-wrap-style:square;v-text-anchor:top" coordsize="67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mcsUA&#10;AADbAAAADwAAAGRycy9kb3ducmV2LnhtbESPQWvCQBSE74X+h+UJvdWNKRQTXUUtLYFIoVpEb4/s&#10;MwnNvg3Zjab/visIPQ4z8w0zXw6mERfqXG1ZwWQcgSAurK65VPC9f3+egnAeWWNjmRT8koPl4vFh&#10;jqm2V/6iy86XIkDYpaig8r5NpXRFRQbd2LbEwTvbzqAPsiul7vAa4KaRcRS9SoM1h4UKW9pUVPzs&#10;eqMgOZqPbfaW9JTbbL3PT5+r84GUehoNqxkIT4P/D9/bmVYQv8DtS/gB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s+ZyxQAAANsAAAAPAAAAAAAAAAAAAAAAAJgCAABkcnMv&#10;ZG93bnJldi54bWxQSwUGAAAAAAQABAD1AAAAigMAAAAA&#10;" path="m,l678,e" filled="f">
                  <v:path arrowok="t" o:connecttype="custom" o:connectlocs="0,0;678,0" o:connectangles="0,0"/>
                </v:shape>
                <v:shape id="AutoShape 25" o:spid="_x0000_s1046" type="#_x0000_t120" style="position:absolute;left:7085;top:8770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FmXcMA&#10;AADbAAAADwAAAGRycy9kb3ducmV2LnhtbESPQWvCQBSE74L/YXlCb7qprVVSV9HSQvAipoLXR/Y1&#10;Cd19G7Krif/eFQSPw8x8wyzXvTXiQq2vHSt4nSQgiAunay4VHH9/xgsQPiBrNI5JwZU8rFfDwRJT&#10;7To+0CUPpYgQ9ikqqEJoUil9UZFFP3ENcfT+XGsxRNmWUrfYRbg1cpokH9JizXGhwoa+Kir+87NV&#10;ELKr2dWd2dv59+bUvW1nGVOj1Muo33yCCNSHZ/jRzrSC6Tvcv8Qf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8FmXcMAAADbAAAADwAAAAAAAAAAAAAAAACYAgAAZHJzL2Rv&#10;d25yZXYueG1sUEsFBgAAAAAEAAQA9QAAAIgDAAAAAA==&#10;"/>
                <v:shape id="AutoShape 26" o:spid="_x0000_s1047" type="#_x0000_t120" style="position:absolute;left:7085;top:9572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3DxsMA&#10;AADbAAAADwAAAGRycy9kb3ducmV2LnhtbESPQWvCQBSE7wX/w/IEb81GxbZEV1GpEHopTQu9PrLP&#10;JLj7NuxuTfz3bqHQ4zAz3zCb3WiNuJIPnWMF8ywHQVw73XGj4Ovz9PgCIkRkjcYxKbhRgN128rDB&#10;QruBP+haxUYkCIcCFbQx9oWUoW7JYshcT5y8s/MWY5K+kdrjkODWyEWeP0mLHaeFFns6tlRfqh+r&#10;IJY389YN5t0+v+6/h+VhVTL1Ss2m434NItIY/8N/7VIrWKzg90v6AX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3DxsMAAADbAAAADwAAAAAAAAAAAAAAAACYAgAAZHJzL2Rv&#10;d25yZXYueG1sUEsFBgAAAAAEAAQA9QAAAIgDAAAAAA==&#10;"/>
                <v:shape id="AutoShape 27" o:spid="_x0000_s1048" type="#_x0000_t120" style="position:absolute;left:7085;top:10375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9dscIA&#10;AADbAAAADwAAAGRycy9kb3ducmV2LnhtbESPW4vCMBSE3wX/QzjCvmm6Ll7oGkXFheKLeAFfD83Z&#10;tmxyUppo67/fCIKPw8x8wyxWnTXiTo2vHCv4HCUgiHOnKy4UXM4/wzkIH5A1Gsek4EEeVst+b4Gp&#10;di0f6X4KhYgQ9ikqKEOoUyl9XpJFP3I1cfR+XWMxRNkUUjfYRrg1cpwkU2mx4rhQYk3bkvK/080q&#10;CNnD7KvWHOxst762X5tJxlQr9THo1t8gAnXhHX61M61gPIXnl/gD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X12xwgAAANsAAAAPAAAAAAAAAAAAAAAAAJgCAABkcnMvZG93&#10;bnJldi54bWxQSwUGAAAAAAQABAD1AAAAhwMAAAAA&#10;"/>
                <v:shape id="Freeform 28" o:spid="_x0000_s1049" style="position:absolute;left:7674;top:9054;width:672;height:1;visibility:visible;mso-wrap-style:square;v-text-anchor:top" coordsize="67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rRW8IA&#10;AADbAAAADwAAAGRycy9kb3ducmV2LnhtbESPQWsCMRSE7wX/Q3hCbzVbBVu3RhFBEBGh2t4fm9fN&#10;spuXJYnr1l9vBMHjMDPfMPNlbxvRkQ+VYwXvowwEceF0xaWCn9Pm7RNEiMgaG8ek4J8CLBeDlznm&#10;2l34m7pjLEWCcMhRgYmxzaUMhSGLYeRa4uT9OW8xJulLqT1eEtw2cpxlU2mx4rRgsKW1oaI+nq0C&#10;316z03XWHSa6/q1ncre3pSmUeh32qy8Qkfr4DD/aW61g/AH3L+kH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CtFbwgAAANsAAAAPAAAAAAAAAAAAAAAAAJgCAABkcnMvZG93&#10;bnJldi54bWxQSwUGAAAAAAQABAD1AAAAhwMAAAAA&#10;" path="m672,l,e" filled="f">
                  <v:path arrowok="t" o:connecttype="custom" o:connectlocs="672,0;0,0" o:connectangles="0,0"/>
                </v:shape>
                <v:shape id="Freeform 29" o:spid="_x0000_s1050" style="position:absolute;left:7668;top:9855;width:678;height:3;visibility:visible;mso-wrap-style:square;v-text-anchor:top" coordsize="67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UrvcEA&#10;AADbAAAADwAAAGRycy9kb3ducmV2LnhtbERPPWvDMBDdC/kP4gLdGjkutMaJYkIguENbqJMh48W6&#10;2CbWyUiq7f77aih0fLzvbTGbXozkfGdZwXqVgCCure64UXA+HZ8yED4ga+wtk4If8lDsFg9bzLWd&#10;+IvGKjQihrDPUUEbwpBL6euWDPqVHYgjd7POYIjQNVI7nGK46WWaJC/SYMexocWBDi3V9+rbKLhm&#10;5UeZvvcn98ndaznKTD9fvFKPy3m/ARFoDv/iP/ebVpDGsfFL/AFy9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HlK73BAAAA2wAAAA8AAAAAAAAAAAAAAAAAmAIAAGRycy9kb3du&#10;cmV2LnhtbFBLBQYAAAAABAAEAPUAAACGAwAAAAA=&#10;" path="m678,l,3e" filled="f">
                  <v:path arrowok="t" o:connecttype="custom" o:connectlocs="678,0;0,3" o:connectangles="0,0"/>
                </v:shape>
                <v:shape id="Freeform 30" o:spid="_x0000_s1051" style="position:absolute;left:7671;top:10662;width:672;height:3;visibility:visible;mso-wrap-style:square;v-text-anchor:top" coordsize="67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usXsUA&#10;AADbAAAADwAAAGRycy9kb3ducmV2LnhtbESPzWrDMBCE74W+g9hCb41cH5rWiRJKoCX00J8khxwX&#10;aWOZWCtjbR0nT18VCj0OM/MNM1+OoVUD9amJbOB+UoAittE1XBvYbV/uHkElQXbYRiYDZ0qwXFxf&#10;zbFy8cRfNGykVhnCqUIDXqSrtE7WU8A0iR1x9g6xDyhZ9rV2PZ4yPLS6LIoHHbDhvOCxo5Une9x8&#10;BwPhdSVv5buV9Wdhp9pfhunefxhzezM+z0AJjfIf/muvnYHyCX6/5B+gF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26xexQAAANsAAAAPAAAAAAAAAAAAAAAAAJgCAABkcnMv&#10;ZG93bnJldi54bWxQSwUGAAAAAAQABAD1AAAAigMAAAAA&#10;" path="m672,l,3e" filled="f">
                  <v:path arrowok="t" o:connecttype="custom" o:connectlocs="672,0;0,3" o:connectangles="0,0"/>
                </v:shape>
                <v:shape id="AutoShape 31" o:spid="_x0000_s1052" type="#_x0000_t120" style="position:absolute;left:5825;top:9572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P2g8AA&#10;AADbAAAADwAAAGRycy9kb3ducmV2LnhtbERPz2vCMBS+D/wfwhO8zVTLNqmmpQ4HZZcxFbw+mmdb&#10;TF5Kk9n63y+HwY4f3+9dMVkj7jT4zrGC1TIBQVw73XGj4Hz6eN6A8AFZo3FMCh7kochnTzvMtBv5&#10;m+7H0IgYwj5DBW0IfSalr1uy6JeuJ47c1Q0WQ4RDI/WAYwy3Rq6T5FVa7Dg2tNjTe0v17fhjFYTq&#10;YT670XzZt0N5GdP9S8XUK7WYT+UWRKAp/Iv/3JVWkMb18Uv8ATL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P2g8AAAADbAAAADwAAAAAAAAAAAAAAAACYAgAAZHJzL2Rvd25y&#10;ZXYueG1sUEsFBgAAAAAEAAQA9QAAAIUDAAAAAA==&#10;">
                  <v:textbox>
                    <w:txbxContent>
                      <w:p w:rsidR="00B040A6" w:rsidRDefault="00B040A6" w:rsidP="00B040A6">
                        <w:pPr>
                          <w:pStyle w:val="Heading3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Z</w:t>
                        </w:r>
                      </w:p>
                    </w:txbxContent>
                  </v:textbox>
                </v:shape>
                <v:shape id="AutoShape 32" o:spid="_x0000_s1053" type="#_x0000_t120" style="position:absolute;left:5825;top:10377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9TGMMA&#10;AADbAAAADwAAAGRycy9kb3ducmV2LnhtbESPQWvCQBSE74L/YXkFb7qJ0lrSbIJKhdBL0RZ6fWRf&#10;k9DdtyG7NfHfdwuCx2FmvmHycrJGXGjwnWMF6SoBQVw73XGj4PPjuHwG4QOyRuOYFFzJQ1nMZzlm&#10;2o18oss5NCJC2GeooA2hz6T0dUsW/cr1xNH7doPFEOXQSD3gGOHWyHWSPEmLHceFFns6tFT/nH+t&#10;glBdzVs3mne7fd19jZv9Y8XUK7V4mHYvIAJN4R6+tSutYJPC/5f4A2T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m9TGMMAAADbAAAADwAAAAAAAAAAAAAAAACYAgAAZHJzL2Rv&#10;d25yZXYueG1sUEsFBgAAAAAEAAQA9QAAAIgDAAAAAA==&#10;">
                  <v:textbox>
                    <w:txbxContent>
                      <w:p w:rsidR="00B040A6" w:rsidRDefault="00B040A6" w:rsidP="00B040A6">
                        <w:pPr>
                          <w:pStyle w:val="Heading3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Z</w:t>
                        </w:r>
                      </w:p>
                    </w:txbxContent>
                  </v:textbox>
                </v:shape>
                <v:shape id="Freeform 33" o:spid="_x0000_s1054" style="position:absolute;left:5151;top:9060;width:669;height:3;visibility:visible;mso-wrap-style:square;v-text-anchor:top" coordsize="66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vhQcUA&#10;AADbAAAADwAAAGRycy9kb3ducmV2LnhtbESPT2vCQBTE74LfYXmF3ppNtUqNriLaQHsqjVI9PrIv&#10;fzD7NmS3Mf32XaHgcZiZ3zCrzWAa0VPnassKnqMYBHFudc2lguMhfXoF4TyyxsYyKfglB5v1eLTC&#10;RNsrf1Gf+VIECLsEFVTet4mULq/IoItsSxy8wnYGfZBdKXWH1wA3jZzE8VwarDksVNjSrqL8kv0Y&#10;Becs7ffF6bNZtC+u+P7w6dvsmCr1+DBslyA8Df4e/m+/awXTCdy+hB8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2+FBxQAAANsAAAAPAAAAAAAAAAAAAAAAAJgCAABkcnMv&#10;ZG93bnJldi54bWxQSwUGAAAAAAQABAD1AAAAigMAAAAA&#10;" path="m,3l669,e" filled="f">
                  <v:stroke endarrow="block"/>
                  <v:path arrowok="t" o:connecttype="custom" o:connectlocs="0,3;669,0" o:connectangles="0,0"/>
                </v:shape>
                <v:shape id="Freeform 34" o:spid="_x0000_s1055" style="position:absolute;left:6405;top:9051;width:681;height:3;visibility:visible;mso-wrap-style:square;v-text-anchor:top" coordsize="68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/vkMIA&#10;AADbAAAADwAAAGRycy9kb3ducmV2LnhtbESPzYrCMBSF9wO+Q7iCuzFVZ0Rqo4ggiLOZacX1pbm2&#10;pc1NaaKtb28EYZaH8/Nxku1gGnGnzlWWFcymEQji3OqKCwXn7PC5AuE8ssbGMil4kIPtZvSRYKxt&#10;z390T30hwgi7GBWU3rexlC4vyaCb2pY4eFfbGfRBdoXUHfZh3DRyHkVLabDiQCixpX1JeZ3eTOD2&#10;u2z/ZdvL+ee3Nj47pbfvU6rUZDzs1iA8Df4//G4ftYLFAl5fwg+Qm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P++QwgAAANsAAAAPAAAAAAAAAAAAAAAAAJgCAABkcnMvZG93&#10;bnJldi54bWxQSwUGAAAAAAQABAD1AAAAhwMAAAAA&#10;" path="m,l681,3e" filled="f">
                  <v:stroke endarrow="block"/>
                  <v:path arrowok="t" o:connecttype="custom" o:connectlocs="0,0;681,3" o:connectangles="0,0"/>
                </v:shape>
                <v:shape id="Freeform 35" o:spid="_x0000_s1056" style="position:absolute;left:5145;top:9855;width:681;height:3;visibility:visible;mso-wrap-style:square;v-text-anchor:top" coordsize="68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Z35MIA&#10;AADbAAAADwAAAGRycy9kb3ducmV2LnhtbESPS4vCMBSF9wP+h3AFd2PqYwapjSKCILpxWpn1pbm2&#10;pc1NaaKt/94MDLg8nMfHSbaDacSDOldZVjCbRiCIc6srLhRcs8PnCoTzyBoby6TgSQ62m9FHgrG2&#10;Pf/QI/WFCCPsYlRQet/GUrq8JINualvi4N1sZ9AH2RVSd9iHcdPIeRR9S4MVB0KJLe1Lyuv0bgK3&#10;32X7pW1/r+dLbXx2Su9fp1SpyXjYrUF4Gvw7/N8+agWLJfx9CT9Ab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1nfkwgAAANsAAAAPAAAAAAAAAAAAAAAAAJgCAABkcnMvZG93&#10;bnJldi54bWxQSwUGAAAAAAQABAD1AAAAhwMAAAAA&#10;" path="m681,l,3e" filled="f">
                  <v:stroke endarrow="block"/>
                  <v:path arrowok="t" o:connecttype="custom" o:connectlocs="681,0;0,3" o:connectangles="0,0"/>
                </v:shape>
                <v:shape id="Freeform 36" o:spid="_x0000_s1057" style="position:absolute;left:6402;top:9858;width:681;height:3;visibility:visible;mso-wrap-style:square;v-text-anchor:top" coordsize="68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rSf8IA&#10;AADbAAAADwAAAGRycy9kb3ducmV2LnhtbESPS4vCMBSF9wP+h3AFd2Pqa5DaKCIIopuZVmZ9aa5t&#10;aXNTmmjrvzfCwCwP5/Fxkt1gGvGgzlWWFcymEQji3OqKCwXX7Pi5BuE8ssbGMil4koPddvSRYKxt&#10;zz/0SH0hwgi7GBWU3rexlC4vyaCb2pY4eDfbGfRBdoXUHfZh3DRyHkVf0mDFgVBiS4eS8jq9m8Dt&#10;99lhadvf6+W7Nj47p/fVOVVqMh72GxCeBv8f/muftILFCt5fwg+Q2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mtJ/wgAAANsAAAAPAAAAAAAAAAAAAAAAAJgCAABkcnMvZG93&#10;bnJldi54bWxQSwUGAAAAAAQABAD1AAAAhwMAAAAA&#10;" path="m,l681,3e" filled="f">
                  <v:stroke endarrow="block"/>
                  <v:path arrowok="t" o:connecttype="custom" o:connectlocs="0,0;681,3" o:connectangles="0,0"/>
                </v:shape>
                <v:shape id="Freeform 37" o:spid="_x0000_s1058" style="position:absolute;left:5151;top:10674;width:678;height:1;visibility:visible;mso-wrap-style:square;v-text-anchor:top" coordsize="67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L1U8IA&#10;AADbAAAADwAAAGRycy9kb3ducmV2LnhtbESP0YrCMBRE3xf8h3AF39ZUhbJbjSJCobiwoOsHXJpr&#10;G21uShK1/r1ZWNjHYWbOMKvNYDtxJx+MYwWzaQaCuHbacKPg9FO+f4AIEVlj55gUPCnAZj16W2Gh&#10;3YMPdD/GRiQIhwIVtDH2hZShbslimLqeOHln5y3GJH0jtcdHgttOzrMslxYNp4UWe9q1VF+PN6sg&#10;hs8v/+11U5XVpTKnQ5fvTanUZDxslyAiDfE//NeutIJFDr9f0g+Q6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YvVTwgAAANsAAAAPAAAAAAAAAAAAAAAAAJgCAABkcnMvZG93&#10;bnJldi54bWxQSwUGAAAAAAQABAD1AAAAhwMAAAAA&#10;" path="m,l678,e" filled="f">
                  <v:stroke endarrow="block"/>
                  <v:path arrowok="t" o:connecttype="custom" o:connectlocs="0,0;678,0" o:connectangles="0,0"/>
                </v:shape>
                <v:shape id="Freeform 38" o:spid="_x0000_s1059" style="position:absolute;left:6408;top:10668;width:681;height:3;visibility:visible;mso-wrap-style:square;v-text-anchor:top" coordsize="68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Tpk8IA&#10;AADbAAAADwAAAGRycy9kb3ducmV2LnhtbESPS4vCMBSF98L8h3AH3Gk6vmboGEUEQXSjbZn1pbnT&#10;Fpub0kRb/70RBJeH8/g4y3VvanGj1lWWFXyNIxDEudUVFwqydDf6AeE8ssbaMim4k4P16mOwxFjb&#10;js90S3whwgi7GBWU3jexlC4vyaAb24Y4eP+2NeiDbAupW+zCuKnlJIoW0mDFgVBiQ9uS8ktyNYHb&#10;bdLtzDZ/2fF0MT49JNf5IVFq+NlvfkF46v07/GrvtYLpNzy/hB8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BOmTwgAAANsAAAAPAAAAAAAAAAAAAAAAAJgCAABkcnMvZG93&#10;bnJldi54bWxQSwUGAAAAAAQABAD1AAAAhwMAAAAA&#10;" path="m681,l,3e" filled="f">
                  <v:stroke endarrow="block"/>
                  <v:path arrowok="t" o:connecttype="custom" o:connectlocs="681,0;0,3" o:connectangles="0,0"/>
                </v:shape>
                <v:shape id="AutoShape 39" o:spid="_x0000_s1060" type="#_x0000_t120" style="position:absolute;left:5105;top:11678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X6hcAA&#10;AADbAAAADwAAAGRycy9kb3ducmV2LnhtbERPz2vCMBS+D/wfwhO8zVTLNqmmpQ4HZZcxFbw+mmdb&#10;TF5Kk9n63y+HwY4f3+9dMVkj7jT4zrGC1TIBQVw73XGj4Hz6eN6A8AFZo3FMCh7kochnTzvMtBv5&#10;m+7H0IgYwj5DBW0IfSalr1uy6JeuJ47c1Q0WQ4RDI/WAYwy3Rq6T5FVa7Dg2tNjTe0v17fhjFYTq&#10;YT670XzZt0N5GdP9S8XUK7WYT+UWRKAp/Iv/3JVWkMax8Uv8ATL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1X6hcAAAADbAAAADwAAAAAAAAAAAAAAAACYAgAAZHJzL2Rvd25y&#10;ZXYueG1sUEsFBgAAAAAEAAQA9QAAAIUDAAAAAA==&#10;"/>
                <v:shape id="AutoShape 40" o:spid="_x0000_s1061" type="#_x0000_t120" style="position:absolute;left:6545;top:11678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lfHsMA&#10;AADbAAAADwAAAGRycy9kb3ducmV2LnhtbESPQWvCQBSE74L/YXmCN920orbRVWxRCF7EWOj1kX0m&#10;obtvQ3Zr4r/vFgSPw8x8w6y3vTXiRq2vHSt4mSYgiAunay4VfF0OkzcQPiBrNI5JwZ08bDfDwRpT&#10;7To+0y0PpYgQ9ikqqEJoUil9UZFFP3UNcfSurrUYomxLqVvsItwa+ZokC2mx5rhQYUOfFRU/+a9V&#10;ELK7OdadOdnlfvfdzT7mGVOj1HjU71YgAvXhGX60M61g9g7/X+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lfHsMAAADbAAAADwAAAAAAAAAAAAAAAACYAgAAZHJzL2Rv&#10;d25yZXYueG1sUEsFBgAAAAAEAAQA9QAAAIgDAAAAAA==&#10;"/>
                <v:shape id="Freeform 41" o:spid="_x0000_s1062" style="position:absolute;left:6120;top:10962;width:717;height:714;visibility:visible;mso-wrap-style:square;v-text-anchor:top" coordsize="717,7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jgZsAA&#10;AADbAAAADwAAAGRycy9kb3ducmV2LnhtbERPy4rCMBTdC/5DuMJsRNORUaQ2iggDIoVh1I27S3P7&#10;wOamNDF2/t4sBlwezjvbDaYVgXrXWFbwOU9AEBdWN1wpuF6+Z2sQziNrbC2Tgj9ysNuORxmm2j75&#10;l8LZVyKGsEtRQe19l0rpipoMurntiCNX2t6gj7CvpO7xGcNNKxdJspIGG44NNXZ0qKm4nx9GwaHp&#10;HlX4KW/hZAcd8jwP06VT6mMy7DcgPA3+Lf53H7WCr7g+fok/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3jgZsAAAADbAAAADwAAAAAAAAAAAAAAAACYAgAAZHJzL2Rvd25y&#10;ZXYueG1sUEsFBgAAAAAEAAQA9QAAAIUDAAAAAA==&#10;" path="m,l717,714e" filled="f">
                  <v:stroke endarrow="block"/>
                  <v:path arrowok="t" o:connecttype="custom" o:connectlocs="0,0;717,714" o:connectangles="0,0"/>
                </v:shape>
                <v:shape id="Freeform 42" o:spid="_x0000_s1063" style="position:absolute;left:5397;top:10956;width:714;height:720;visibility:visible;mso-wrap-style:square;v-text-anchor:top" coordsize="714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ah78A&#10;AADbAAAADwAAAGRycy9kb3ducmV2LnhtbESP2wrCMBBE3wX/Iazgm6ZeUKlGEUEURPD2AUuztsVm&#10;U5pU698bQfBxmJkzzGLVmEI8qXK5ZQWDfgSCOLE651TB7brtzUA4j6yxsEwK3uRgtWy3Fhhr++Iz&#10;PS8+FQHCLkYFmfdlLKVLMjLo+rYkDt7dVgZ9kFUqdYWvADeFHEbRRBrMOSxkWNImo+RxqY2Co93V&#10;zY4Oh+lppOV7e7pfayOV6naa9RyEp8b/w7/2XisYD+D7JfwAuf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IVqHvwAAANsAAAAPAAAAAAAAAAAAAAAAAJgCAABkcnMvZG93bnJl&#10;di54bWxQSwUGAAAAAAQABAD1AAAAhAMAAAAA&#10;" path="m714,l,720e" filled="f">
                  <v:stroke endarrow="block"/>
                  <v:path arrowok="t" o:connecttype="custom" o:connectlocs="714,0;0,720" o:connectangles="0,0"/>
                </v:shape>
                <v:shape id="AutoShape 43" o:spid="_x0000_s1064" type="#_x0000_t120" style="position:absolute;left:5825;top:8768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u+EsMA&#10;AADbAAAADwAAAGRycy9kb3ducmV2LnhtbESPQWvCQBSE74L/YXlCb7qprVVSV9HSQvAipoLXR/Y1&#10;Cd19G7Krif/eFQSPw8x8wyzXvTXiQq2vHSt4nSQgiAunay4VHH9/xgsQPiBrNI5JwZU8rFfDwRJT&#10;7To+0CUPpYgQ9ikqqEJoUil9UZFFP3ENcfT+XGsxRNmWUrfYRbg1cpokH9JizXGhwoa+Kir+87NV&#10;ELKr2dWd2dv59+bUvW1nGVOj1Muo33yCCNSHZ/jRzrSC9yncv8Qf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u+EsMAAADbAAAADwAAAAAAAAAAAAAAAACYAgAAZHJzL2Rv&#10;d25yZXYueG1sUEsFBgAAAAAEAAQA9QAAAIgDAAAAAA==&#10;">
                  <v:textbox>
                    <w:txbxContent>
                      <w:p w:rsidR="00B040A6" w:rsidRDefault="00B040A6" w:rsidP="00B040A6">
                        <w:pPr>
                          <w:pStyle w:val="Heading3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Z</w:t>
                        </w:r>
                      </w:p>
                    </w:txbxContent>
                  </v:textbox>
                </v:shape>
                <v:shape id="Text Box 44" o:spid="_x0000_s1065" type="#_x0000_t202" style="position:absolute;left:3709;top:8378;width:4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KF8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P4P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AShfBAAAA2wAAAA8AAAAAAAAAAAAAAAAAmAIAAGRycy9kb3du&#10;cmV2LnhtbFBLBQYAAAAABAAEAPUAAACGAwAAAAA=&#10;" stroked="f">
                  <v:textbox>
                    <w:txbxContent>
                      <w:p w:rsidR="00B040A6" w:rsidRDefault="00B040A6" w:rsidP="00B040A6">
                        <w:pPr>
                          <w:pStyle w:val="Heading4"/>
                          <w:rPr>
                            <w:rFonts w:ascii="Times New Roman" w:hAnsi="Times New Roman" w:cs="Times New Roman"/>
                            <w:sz w:val="2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040A6" w:rsidRDefault="00B040A6" w:rsidP="00B040A6">
      <w:pPr>
        <w:pStyle w:val="ecuatie"/>
        <w:spacing w:line="240" w:lineRule="auto"/>
        <w:rPr>
          <w:b/>
          <w:bCs/>
        </w:rPr>
      </w:pPr>
    </w:p>
    <w:p w:rsidR="00B040A6" w:rsidRDefault="00B040A6" w:rsidP="00B040A6">
      <w:pPr>
        <w:pStyle w:val="ecuatie"/>
        <w:ind w:left="720" w:firstLine="720"/>
        <w:rPr>
          <w:b/>
          <w:bCs/>
        </w:rPr>
      </w:pPr>
      <w:r>
        <w:rPr>
          <w:b/>
          <w:bCs/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3495</wp:posOffset>
                </wp:positionV>
                <wp:extent cx="311150" cy="228600"/>
                <wp:effectExtent l="2540" t="0" r="635" b="190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1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40A6" w:rsidRDefault="00B040A6" w:rsidP="00B040A6">
                            <w:pPr>
                              <w:pStyle w:val="Heading4"/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66" type="#_x0000_t202" style="position:absolute;left:0;text-align:left;margin-left:297pt;margin-top:1.85pt;width:24.5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zhPhAIAABU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" stroked="f">
                <v:textbox>
                  <w:txbxContent>
                    <w:p w:rsidR="00B040A6" w:rsidRDefault="00B040A6" w:rsidP="00B040A6">
                      <w:pPr>
                        <w:pStyle w:val="Heading4"/>
                        <w:rPr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91845</wp:posOffset>
                </wp:positionH>
                <wp:positionV relativeFrom="paragraph">
                  <wp:posOffset>66040</wp:posOffset>
                </wp:positionV>
                <wp:extent cx="342900" cy="228600"/>
                <wp:effectExtent l="3810" t="254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40A6" w:rsidRDefault="00B040A6" w:rsidP="00B040A6">
                            <w:pPr>
                              <w:pStyle w:val="Heading1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67" type="#_x0000_t202" style="position:absolute;left:0;text-align:left;margin-left:62.35pt;margin-top:5.2pt;width:27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" stroked="f">
                <v:textbox>
                  <w:txbxContent>
                    <w:p w:rsidR="00B040A6" w:rsidRDefault="00B040A6" w:rsidP="00B040A6">
                      <w:pPr>
                        <w:pStyle w:val="Heading1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B040A6" w:rsidRDefault="00B040A6" w:rsidP="00B040A6">
      <w:pPr>
        <w:pStyle w:val="ecuatie"/>
        <w:ind w:left="720" w:firstLine="720"/>
        <w:rPr>
          <w:b/>
          <w:bCs/>
        </w:rPr>
      </w:pPr>
      <w:r>
        <w:rPr>
          <w:b/>
          <w:bCs/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78510</wp:posOffset>
                </wp:positionH>
                <wp:positionV relativeFrom="paragraph">
                  <wp:posOffset>8255</wp:posOffset>
                </wp:positionV>
                <wp:extent cx="342900" cy="228600"/>
                <wp:effectExtent l="0" t="0" r="0" b="190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40A6" w:rsidRDefault="00B040A6" w:rsidP="00B040A6">
                            <w:pPr>
                              <w:pStyle w:val="Heading1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68" type="#_x0000_t202" style="position:absolute;left:0;text-align:left;margin-left:61.3pt;margin-top:.65pt;width:27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" stroked="f">
                <v:textbox>
                  <w:txbxContent>
                    <w:p w:rsidR="00B040A6" w:rsidRDefault="00B040A6" w:rsidP="00B040A6">
                      <w:pPr>
                        <w:pStyle w:val="Heading1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B040A6" w:rsidRDefault="00B040A6" w:rsidP="00B040A6">
      <w:pPr>
        <w:pStyle w:val="ecuatie"/>
        <w:ind w:left="720" w:firstLine="720"/>
        <w:rPr>
          <w:b/>
          <w:bCs/>
        </w:rPr>
      </w:pPr>
    </w:p>
    <w:p w:rsidR="00B040A6" w:rsidRDefault="00B040A6" w:rsidP="00B040A6">
      <w:pPr>
        <w:pStyle w:val="ecuatie"/>
        <w:rPr>
          <w:b/>
          <w:bCs/>
        </w:rPr>
      </w:pPr>
    </w:p>
    <w:p w:rsidR="00B040A6" w:rsidRDefault="00B040A6" w:rsidP="00B040A6">
      <w:pPr>
        <w:pStyle w:val="ecuatie"/>
        <w:rPr>
          <w:b/>
          <w:bCs/>
        </w:rPr>
      </w:pPr>
    </w:p>
    <w:p w:rsidR="00B040A6" w:rsidRDefault="00B040A6" w:rsidP="00B040A6">
      <w:pPr>
        <w:pStyle w:val="ecuatie"/>
        <w:rPr>
          <w:b/>
          <w:bCs/>
        </w:rPr>
      </w:pPr>
    </w:p>
    <w:p w:rsidR="00B040A6" w:rsidRDefault="00B040A6" w:rsidP="00B040A6">
      <w:pPr>
        <w:pStyle w:val="ecuatie"/>
        <w:rPr>
          <w:b/>
          <w:bCs/>
        </w:rPr>
      </w:pPr>
    </w:p>
    <w:p w:rsidR="00B040A6" w:rsidRDefault="00B040A6" w:rsidP="00B040A6">
      <w:pPr>
        <w:pStyle w:val="ecuatie"/>
        <w:rPr>
          <w:b/>
          <w:bCs/>
        </w:rPr>
      </w:pPr>
    </w:p>
    <w:p w:rsidR="00B040A6" w:rsidRDefault="00B040A6" w:rsidP="00B040A6">
      <w:pPr>
        <w:pStyle w:val="ecuatie"/>
        <w:rPr>
          <w:b/>
          <w:bCs/>
        </w:rPr>
      </w:pPr>
    </w:p>
    <w:p w:rsidR="0035072C" w:rsidRDefault="0035072C"/>
    <w:sectPr w:rsidR="003507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sto MT">
    <w:panose1 w:val="02040603050505030304"/>
    <w:charset w:val="00"/>
    <w:family w:val="roman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40A6"/>
    <w:rsid w:val="00155334"/>
    <w:rsid w:val="001732F6"/>
    <w:rsid w:val="0035072C"/>
    <w:rsid w:val="00B040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40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040A6"/>
    <w:pPr>
      <w:keepNext/>
      <w:spacing w:line="360" w:lineRule="auto"/>
      <w:jc w:val="both"/>
      <w:outlineLvl w:val="0"/>
    </w:pPr>
    <w:rPr>
      <w:b/>
      <w:bCs/>
      <w:sz w:val="28"/>
    </w:rPr>
  </w:style>
  <w:style w:type="paragraph" w:styleId="Heading3">
    <w:name w:val="heading 3"/>
    <w:basedOn w:val="Normal"/>
    <w:next w:val="Normal"/>
    <w:link w:val="Heading3Char"/>
    <w:qFormat/>
    <w:rsid w:val="00B040A6"/>
    <w:pPr>
      <w:keepNext/>
      <w:spacing w:line="360" w:lineRule="auto"/>
      <w:jc w:val="center"/>
      <w:outlineLvl w:val="2"/>
    </w:pPr>
    <w:rPr>
      <w:b/>
      <w:bCs/>
      <w:sz w:val="28"/>
    </w:rPr>
  </w:style>
  <w:style w:type="paragraph" w:styleId="Heading4">
    <w:name w:val="heading 4"/>
    <w:basedOn w:val="Normal"/>
    <w:next w:val="Normal"/>
    <w:link w:val="Heading4Char"/>
    <w:qFormat/>
    <w:rsid w:val="00B040A6"/>
    <w:pPr>
      <w:keepNext/>
      <w:spacing w:line="360" w:lineRule="auto"/>
      <w:jc w:val="center"/>
      <w:outlineLvl w:val="3"/>
    </w:pPr>
    <w:rPr>
      <w:rFonts w:ascii="Calisto MT" w:hAnsi="Calisto MT" w:cs="Arial Unicode MS"/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040A6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3Char">
    <w:name w:val="Heading 3 Char"/>
    <w:basedOn w:val="DefaultParagraphFont"/>
    <w:link w:val="Heading3"/>
    <w:rsid w:val="00B040A6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4Char">
    <w:name w:val="Heading 4 Char"/>
    <w:basedOn w:val="DefaultParagraphFont"/>
    <w:link w:val="Heading4"/>
    <w:rsid w:val="00B040A6"/>
    <w:rPr>
      <w:rFonts w:ascii="Calisto MT" w:eastAsia="Times New Roman" w:hAnsi="Calisto MT" w:cs="Arial Unicode MS"/>
      <w:b/>
      <w:bCs/>
      <w:sz w:val="32"/>
      <w:szCs w:val="24"/>
    </w:rPr>
  </w:style>
  <w:style w:type="paragraph" w:customStyle="1" w:styleId="ecuatie">
    <w:name w:val="ecuatie"/>
    <w:basedOn w:val="Normal"/>
    <w:rsid w:val="00B040A6"/>
    <w:pPr>
      <w:spacing w:line="360" w:lineRule="auto"/>
      <w:jc w:val="center"/>
    </w:pPr>
    <w:rPr>
      <w:lang w:val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40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040A6"/>
    <w:pPr>
      <w:keepNext/>
      <w:spacing w:line="360" w:lineRule="auto"/>
      <w:jc w:val="both"/>
      <w:outlineLvl w:val="0"/>
    </w:pPr>
    <w:rPr>
      <w:b/>
      <w:bCs/>
      <w:sz w:val="28"/>
    </w:rPr>
  </w:style>
  <w:style w:type="paragraph" w:styleId="Heading3">
    <w:name w:val="heading 3"/>
    <w:basedOn w:val="Normal"/>
    <w:next w:val="Normal"/>
    <w:link w:val="Heading3Char"/>
    <w:qFormat/>
    <w:rsid w:val="00B040A6"/>
    <w:pPr>
      <w:keepNext/>
      <w:spacing w:line="360" w:lineRule="auto"/>
      <w:jc w:val="center"/>
      <w:outlineLvl w:val="2"/>
    </w:pPr>
    <w:rPr>
      <w:b/>
      <w:bCs/>
      <w:sz w:val="28"/>
    </w:rPr>
  </w:style>
  <w:style w:type="paragraph" w:styleId="Heading4">
    <w:name w:val="heading 4"/>
    <w:basedOn w:val="Normal"/>
    <w:next w:val="Normal"/>
    <w:link w:val="Heading4Char"/>
    <w:qFormat/>
    <w:rsid w:val="00B040A6"/>
    <w:pPr>
      <w:keepNext/>
      <w:spacing w:line="360" w:lineRule="auto"/>
      <w:jc w:val="center"/>
      <w:outlineLvl w:val="3"/>
    </w:pPr>
    <w:rPr>
      <w:rFonts w:ascii="Calisto MT" w:hAnsi="Calisto MT" w:cs="Arial Unicode MS"/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040A6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3Char">
    <w:name w:val="Heading 3 Char"/>
    <w:basedOn w:val="DefaultParagraphFont"/>
    <w:link w:val="Heading3"/>
    <w:rsid w:val="00B040A6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4Char">
    <w:name w:val="Heading 4 Char"/>
    <w:basedOn w:val="DefaultParagraphFont"/>
    <w:link w:val="Heading4"/>
    <w:rsid w:val="00B040A6"/>
    <w:rPr>
      <w:rFonts w:ascii="Calisto MT" w:eastAsia="Times New Roman" w:hAnsi="Calisto MT" w:cs="Arial Unicode MS"/>
      <w:b/>
      <w:bCs/>
      <w:sz w:val="32"/>
      <w:szCs w:val="24"/>
    </w:rPr>
  </w:style>
  <w:style w:type="paragraph" w:customStyle="1" w:styleId="ecuatie">
    <w:name w:val="ecuatie"/>
    <w:basedOn w:val="Normal"/>
    <w:rsid w:val="00B040A6"/>
    <w:pPr>
      <w:spacing w:line="360" w:lineRule="auto"/>
      <w:jc w:val="center"/>
    </w:pPr>
    <w:rPr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9.bin"/><Relationship Id="rId23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43</Words>
  <Characters>818</Characters>
  <Application>Microsoft Office Word</Application>
  <DocSecurity>0</DocSecurity>
  <Lines>6</Lines>
  <Paragraphs>1</Paragraphs>
  <ScaleCrop>false</ScaleCrop>
  <Company/>
  <LinksUpToDate>false</LinksUpToDate>
  <CharactersWithSpaces>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HFlorentina</cp:lastModifiedBy>
  <cp:revision>4</cp:revision>
  <dcterms:created xsi:type="dcterms:W3CDTF">2019-03-17T13:05:00Z</dcterms:created>
  <dcterms:modified xsi:type="dcterms:W3CDTF">2019-03-17T13:11:00Z</dcterms:modified>
</cp:coreProperties>
</file>